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288" r:id="rId3"/>
    <p:sldId id="258" r:id="rId4"/>
    <p:sldId id="259" r:id="rId5"/>
    <p:sldId id="260" r:id="rId6"/>
    <p:sldId id="290" r:id="rId7"/>
    <p:sldId id="262" r:id="rId8"/>
    <p:sldId id="289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91" r:id="rId17"/>
    <p:sldId id="263" r:id="rId18"/>
    <p:sldId id="261" r:id="rId19"/>
    <p:sldId id="264" r:id="rId20"/>
    <p:sldId id="265" r:id="rId21"/>
    <p:sldId id="266" r:id="rId22"/>
    <p:sldId id="267" r:id="rId23"/>
    <p:sldId id="269" r:id="rId24"/>
    <p:sldId id="278" r:id="rId25"/>
    <p:sldId id="27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714" autoAdjust="0"/>
  </p:normalViewPr>
  <p:slideViewPr>
    <p:cSldViewPr>
      <p:cViewPr varScale="1">
        <p:scale>
          <a:sx n="116" d="100"/>
          <a:sy n="116" d="100"/>
        </p:scale>
        <p:origin x="-750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33.wmf"/><Relationship Id="rId7" Type="http://schemas.openxmlformats.org/officeDocument/2006/relationships/image" Target="../media/image48.wmf"/><Relationship Id="rId12" Type="http://schemas.openxmlformats.org/officeDocument/2006/relationships/image" Target="../media/image6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7.wmf"/><Relationship Id="rId11" Type="http://schemas.openxmlformats.org/officeDocument/2006/relationships/image" Target="../media/image65.wmf"/><Relationship Id="rId5" Type="http://schemas.openxmlformats.org/officeDocument/2006/relationships/image" Target="../media/image46.wmf"/><Relationship Id="rId10" Type="http://schemas.openxmlformats.org/officeDocument/2006/relationships/image" Target="../media/image64.wmf"/><Relationship Id="rId4" Type="http://schemas.openxmlformats.org/officeDocument/2006/relationships/image" Target="../media/image34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70.wmf"/><Relationship Id="rId3" Type="http://schemas.openxmlformats.org/officeDocument/2006/relationships/image" Target="../media/image33.wmf"/><Relationship Id="rId7" Type="http://schemas.openxmlformats.org/officeDocument/2006/relationships/image" Target="../media/image48.wmf"/><Relationship Id="rId12" Type="http://schemas.openxmlformats.org/officeDocument/2006/relationships/image" Target="../media/image6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7.wmf"/><Relationship Id="rId11" Type="http://schemas.openxmlformats.org/officeDocument/2006/relationships/image" Target="../media/image66.wmf"/><Relationship Id="rId5" Type="http://schemas.openxmlformats.org/officeDocument/2006/relationships/image" Target="../media/image46.wmf"/><Relationship Id="rId10" Type="http://schemas.openxmlformats.org/officeDocument/2006/relationships/image" Target="../media/image65.wmf"/><Relationship Id="rId4" Type="http://schemas.openxmlformats.org/officeDocument/2006/relationships/image" Target="../media/image34.wmf"/><Relationship Id="rId9" Type="http://schemas.openxmlformats.org/officeDocument/2006/relationships/image" Target="../media/image64.wmf"/><Relationship Id="rId1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78.wmf"/><Relationship Id="rId3" Type="http://schemas.openxmlformats.org/officeDocument/2006/relationships/image" Target="../media/image3.wmf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2.wmf"/><Relationship Id="rId16" Type="http://schemas.openxmlformats.org/officeDocument/2006/relationships/image" Target="../media/image81.wmf"/><Relationship Id="rId1" Type="http://schemas.openxmlformats.org/officeDocument/2006/relationships/image" Target="../media/image1.wmf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80.wmf"/><Relationship Id="rId10" Type="http://schemas.openxmlformats.org/officeDocument/2006/relationships/image" Target="../media/image33.wmf"/><Relationship Id="rId4" Type="http://schemas.openxmlformats.org/officeDocument/2006/relationships/image" Target="../media/image72.wmf"/><Relationship Id="rId9" Type="http://schemas.openxmlformats.org/officeDocument/2006/relationships/image" Target="../media/image24.wmf"/><Relationship Id="rId1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3.wmf"/><Relationship Id="rId7" Type="http://schemas.openxmlformats.org/officeDocument/2006/relationships/image" Target="../media/image8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4.wmf"/><Relationship Id="rId5" Type="http://schemas.openxmlformats.org/officeDocument/2006/relationships/image" Target="../media/image30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4.wmf"/><Relationship Id="rId3" Type="http://schemas.openxmlformats.org/officeDocument/2006/relationships/image" Target="../media/image3.wmf"/><Relationship Id="rId7" Type="http://schemas.openxmlformats.org/officeDocument/2006/relationships/image" Target="../media/image85.wmf"/><Relationship Id="rId12" Type="http://schemas.openxmlformats.org/officeDocument/2006/relationships/image" Target="../media/image9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9.wmf"/><Relationship Id="rId11" Type="http://schemas.openxmlformats.org/officeDocument/2006/relationships/image" Target="../media/image92.wmf"/><Relationship Id="rId5" Type="http://schemas.openxmlformats.org/officeDocument/2006/relationships/image" Target="../media/image30.wmf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3.wmf"/><Relationship Id="rId7" Type="http://schemas.openxmlformats.org/officeDocument/2006/relationships/image" Target="../media/image85.wmf"/><Relationship Id="rId12" Type="http://schemas.openxmlformats.org/officeDocument/2006/relationships/image" Target="../media/image9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9.wmf"/><Relationship Id="rId11" Type="http://schemas.openxmlformats.org/officeDocument/2006/relationships/image" Target="../media/image93.wmf"/><Relationship Id="rId5" Type="http://schemas.openxmlformats.org/officeDocument/2006/relationships/image" Target="../media/image30.wmf"/><Relationship Id="rId10" Type="http://schemas.openxmlformats.org/officeDocument/2006/relationships/image" Target="../media/image96.wmf"/><Relationship Id="rId4" Type="http://schemas.openxmlformats.org/officeDocument/2006/relationships/image" Target="../media/image88.wmf"/><Relationship Id="rId9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9.wmf"/><Relationship Id="rId3" Type="http://schemas.openxmlformats.org/officeDocument/2006/relationships/image" Target="../media/image3.wmf"/><Relationship Id="rId7" Type="http://schemas.openxmlformats.org/officeDocument/2006/relationships/image" Target="../media/image85.wmf"/><Relationship Id="rId12" Type="http://schemas.openxmlformats.org/officeDocument/2006/relationships/image" Target="../media/image9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4.wmf"/><Relationship Id="rId11" Type="http://schemas.openxmlformats.org/officeDocument/2006/relationships/image" Target="../media/image96.wmf"/><Relationship Id="rId5" Type="http://schemas.openxmlformats.org/officeDocument/2006/relationships/image" Target="../media/image30.wmf"/><Relationship Id="rId10" Type="http://schemas.openxmlformats.org/officeDocument/2006/relationships/image" Target="../media/image95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Relationship Id="rId14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0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9.wmf"/><Relationship Id="rId17" Type="http://schemas.openxmlformats.org/officeDocument/2006/relationships/image" Target="../media/image109.wmf"/><Relationship Id="rId2" Type="http://schemas.openxmlformats.org/officeDocument/2006/relationships/image" Target="../media/image2.wmf"/><Relationship Id="rId16" Type="http://schemas.openxmlformats.org/officeDocument/2006/relationships/image" Target="../media/image108.wmf"/><Relationship Id="rId1" Type="http://schemas.openxmlformats.org/officeDocument/2006/relationships/image" Target="../media/image1.wmf"/><Relationship Id="rId6" Type="http://schemas.openxmlformats.org/officeDocument/2006/relationships/image" Target="../media/image102.wmf"/><Relationship Id="rId11" Type="http://schemas.openxmlformats.org/officeDocument/2006/relationships/image" Target="../media/image98.wmf"/><Relationship Id="rId5" Type="http://schemas.openxmlformats.org/officeDocument/2006/relationships/image" Target="../media/image101.wmf"/><Relationship Id="rId15" Type="http://schemas.openxmlformats.org/officeDocument/2006/relationships/image" Target="../media/image107.wmf"/><Relationship Id="rId10" Type="http://schemas.openxmlformats.org/officeDocument/2006/relationships/image" Target="../media/image105.wmf"/><Relationship Id="rId4" Type="http://schemas.openxmlformats.org/officeDocument/2006/relationships/image" Target="../media/image84.wmf"/><Relationship Id="rId9" Type="http://schemas.openxmlformats.org/officeDocument/2006/relationships/image" Target="../media/image104.wmf"/><Relationship Id="rId14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3" Type="http://schemas.openxmlformats.org/officeDocument/2006/relationships/image" Target="../media/image83.wmf"/><Relationship Id="rId7" Type="http://schemas.openxmlformats.org/officeDocument/2006/relationships/image" Target="../media/image103.wmf"/><Relationship Id="rId12" Type="http://schemas.openxmlformats.org/officeDocument/2006/relationships/image" Target="../media/image10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7.wmf"/><Relationship Id="rId11" Type="http://schemas.openxmlformats.org/officeDocument/2006/relationships/image" Target="../media/image99.wmf"/><Relationship Id="rId5" Type="http://schemas.openxmlformats.org/officeDocument/2006/relationships/image" Target="../media/image102.wmf"/><Relationship Id="rId15" Type="http://schemas.openxmlformats.org/officeDocument/2006/relationships/image" Target="../media/image110.wmf"/><Relationship Id="rId10" Type="http://schemas.openxmlformats.org/officeDocument/2006/relationships/image" Target="../media/image98.wmf"/><Relationship Id="rId4" Type="http://schemas.openxmlformats.org/officeDocument/2006/relationships/image" Target="../media/image101.wmf"/><Relationship Id="rId9" Type="http://schemas.openxmlformats.org/officeDocument/2006/relationships/image" Target="../media/image105.wmf"/><Relationship Id="rId1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6.wmf"/><Relationship Id="rId3" Type="http://schemas.openxmlformats.org/officeDocument/2006/relationships/image" Target="../media/image83.wmf"/><Relationship Id="rId7" Type="http://schemas.openxmlformats.org/officeDocument/2006/relationships/image" Target="../media/image104.wmf"/><Relationship Id="rId12" Type="http://schemas.openxmlformats.org/officeDocument/2006/relationships/image" Target="../media/image9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3.wmf"/><Relationship Id="rId11" Type="http://schemas.openxmlformats.org/officeDocument/2006/relationships/image" Target="../media/image99.wmf"/><Relationship Id="rId5" Type="http://schemas.openxmlformats.org/officeDocument/2006/relationships/image" Target="../media/image87.wmf"/><Relationship Id="rId15" Type="http://schemas.openxmlformats.org/officeDocument/2006/relationships/image" Target="../media/image110.wmf"/><Relationship Id="rId10" Type="http://schemas.openxmlformats.org/officeDocument/2006/relationships/image" Target="../media/image84.wmf"/><Relationship Id="rId4" Type="http://schemas.openxmlformats.org/officeDocument/2006/relationships/image" Target="../media/image102.wmf"/><Relationship Id="rId9" Type="http://schemas.openxmlformats.org/officeDocument/2006/relationships/image" Target="../media/image100.wmf"/><Relationship Id="rId1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1.wmf"/><Relationship Id="rId3" Type="http://schemas.openxmlformats.org/officeDocument/2006/relationships/image" Target="../media/image83.wmf"/><Relationship Id="rId7" Type="http://schemas.openxmlformats.org/officeDocument/2006/relationships/image" Target="../media/image104.wmf"/><Relationship Id="rId12" Type="http://schemas.openxmlformats.org/officeDocument/2006/relationships/image" Target="../media/image9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3.wmf"/><Relationship Id="rId11" Type="http://schemas.openxmlformats.org/officeDocument/2006/relationships/image" Target="../media/image99.wmf"/><Relationship Id="rId5" Type="http://schemas.openxmlformats.org/officeDocument/2006/relationships/image" Target="../media/image87.wmf"/><Relationship Id="rId10" Type="http://schemas.openxmlformats.org/officeDocument/2006/relationships/image" Target="../media/image84.wmf"/><Relationship Id="rId4" Type="http://schemas.openxmlformats.org/officeDocument/2006/relationships/image" Target="../media/image102.wmf"/><Relationship Id="rId9" Type="http://schemas.openxmlformats.org/officeDocument/2006/relationships/image" Target="../media/image100.wmf"/><Relationship Id="rId14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6.wmf"/><Relationship Id="rId5" Type="http://schemas.openxmlformats.org/officeDocument/2006/relationships/image" Target="../media/image20.wmf"/><Relationship Id="rId4" Type="http://schemas.openxmlformats.org/officeDocument/2006/relationships/image" Target="../media/image25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6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5.wmf"/><Relationship Id="rId2" Type="http://schemas.openxmlformats.org/officeDocument/2006/relationships/image" Target="../media/image2.wmf"/><Relationship Id="rId16" Type="http://schemas.openxmlformats.org/officeDocument/2006/relationships/image" Target="../media/image39.wmf"/><Relationship Id="rId1" Type="http://schemas.openxmlformats.org/officeDocument/2006/relationships/image" Target="../media/image1.wmf"/><Relationship Id="rId6" Type="http://schemas.openxmlformats.org/officeDocument/2006/relationships/image" Target="../media/image31.wmf"/><Relationship Id="rId11" Type="http://schemas.openxmlformats.org/officeDocument/2006/relationships/image" Target="../media/image34.wmf"/><Relationship Id="rId5" Type="http://schemas.openxmlformats.org/officeDocument/2006/relationships/image" Target="../media/image30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image" Target="../media/image24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29.wmf"/><Relationship Id="rId21" Type="http://schemas.openxmlformats.org/officeDocument/2006/relationships/image" Target="../media/image51.wmf"/><Relationship Id="rId7" Type="http://schemas.openxmlformats.org/officeDocument/2006/relationships/image" Target="../media/image24.wmf"/><Relationship Id="rId12" Type="http://schemas.openxmlformats.org/officeDocument/2006/relationships/image" Target="../media/image39.wmf"/><Relationship Id="rId17" Type="http://schemas.openxmlformats.org/officeDocument/2006/relationships/image" Target="../media/image47.wmf"/><Relationship Id="rId2" Type="http://schemas.openxmlformats.org/officeDocument/2006/relationships/image" Target="../media/image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11" Type="http://schemas.openxmlformats.org/officeDocument/2006/relationships/image" Target="../media/image42.wmf"/><Relationship Id="rId5" Type="http://schemas.openxmlformats.org/officeDocument/2006/relationships/image" Target="../media/image32.wmf"/><Relationship Id="rId15" Type="http://schemas.openxmlformats.org/officeDocument/2006/relationships/image" Target="../media/image45.wmf"/><Relationship Id="rId10" Type="http://schemas.openxmlformats.org/officeDocument/2006/relationships/image" Target="../media/image41.wmf"/><Relationship Id="rId19" Type="http://schemas.openxmlformats.org/officeDocument/2006/relationships/image" Target="../media/image49.wmf"/><Relationship Id="rId4" Type="http://schemas.openxmlformats.org/officeDocument/2006/relationships/image" Target="../media/image31.wmf"/><Relationship Id="rId9" Type="http://schemas.openxmlformats.org/officeDocument/2006/relationships/image" Target="../media/image40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6.wmf"/><Relationship Id="rId18" Type="http://schemas.openxmlformats.org/officeDocument/2006/relationships/image" Target="../media/image54.wmf"/><Relationship Id="rId3" Type="http://schemas.openxmlformats.org/officeDocument/2006/relationships/image" Target="../media/image2.wmf"/><Relationship Id="rId7" Type="http://schemas.openxmlformats.org/officeDocument/2006/relationships/image" Target="../media/image23.wmf"/><Relationship Id="rId12" Type="http://schemas.openxmlformats.org/officeDocument/2006/relationships/image" Target="../media/image44.wmf"/><Relationship Id="rId17" Type="http://schemas.openxmlformats.org/officeDocument/2006/relationships/image" Target="../media/image53.wmf"/><Relationship Id="rId2" Type="http://schemas.openxmlformats.org/officeDocument/2006/relationships/image" Target="../media/image1.wmf"/><Relationship Id="rId16" Type="http://schemas.openxmlformats.org/officeDocument/2006/relationships/image" Target="../media/image52.wmf"/><Relationship Id="rId1" Type="http://schemas.openxmlformats.org/officeDocument/2006/relationships/image" Target="../media/image45.wmf"/><Relationship Id="rId6" Type="http://schemas.openxmlformats.org/officeDocument/2006/relationships/image" Target="../media/image32.wmf"/><Relationship Id="rId11" Type="http://schemas.openxmlformats.org/officeDocument/2006/relationships/image" Target="../media/image43.wmf"/><Relationship Id="rId5" Type="http://schemas.openxmlformats.org/officeDocument/2006/relationships/image" Target="../media/image31.wmf"/><Relationship Id="rId15" Type="http://schemas.openxmlformats.org/officeDocument/2006/relationships/image" Target="../media/image48.wmf"/><Relationship Id="rId10" Type="http://schemas.openxmlformats.org/officeDocument/2006/relationships/image" Target="../media/image39.wmf"/><Relationship Id="rId4" Type="http://schemas.openxmlformats.org/officeDocument/2006/relationships/image" Target="../media/image29.wmf"/><Relationship Id="rId9" Type="http://schemas.openxmlformats.org/officeDocument/2006/relationships/image" Target="../media/image33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6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B17313-5784-4234-8E50-A4EF4644CA26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FB6D0F-D52A-48A4-99B9-7DF55B9743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83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FB6D0F-D52A-48A4-99B9-7DF55B97435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78E58-A9B5-4BB4-B309-BAD28E7C6641}" type="datetimeFigureOut">
              <a:rPr lang="en-US" smtClean="0"/>
              <a:pPr/>
              <a:t>3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C6D063-EC16-4B36-B5DF-34B35F3C7C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9" Type="http://schemas.openxmlformats.org/officeDocument/2006/relationships/image" Target="../media/image54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23.wmf"/><Relationship Id="rId25" Type="http://schemas.openxmlformats.org/officeDocument/2006/relationships/image" Target="../media/image43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53.wmf"/><Relationship Id="rId5" Type="http://schemas.openxmlformats.org/officeDocument/2006/relationships/image" Target="../media/image45.wmf"/><Relationship Id="rId15" Type="http://schemas.openxmlformats.org/officeDocument/2006/relationships/image" Target="../media/image32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24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48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23.wmf"/><Relationship Id="rId15" Type="http://schemas.openxmlformats.org/officeDocument/2006/relationships/image" Target="../media/image47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119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4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48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23.wmf"/><Relationship Id="rId15" Type="http://schemas.openxmlformats.org/officeDocument/2006/relationships/image" Target="../media/image47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33.bin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62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13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2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34" Type="http://schemas.openxmlformats.org/officeDocument/2006/relationships/image" Target="../media/image81.wmf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3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76.wmf"/><Relationship Id="rId32" Type="http://schemas.openxmlformats.org/officeDocument/2006/relationships/image" Target="../media/image80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78.wmf"/><Relationship Id="rId36" Type="http://schemas.openxmlformats.org/officeDocument/2006/relationships/image" Target="../media/image82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4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74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79.wmf"/><Relationship Id="rId35" Type="http://schemas.openxmlformats.org/officeDocument/2006/relationships/oleObject" Target="../embeddings/oleObject1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6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86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89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86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89.wmf"/><Relationship Id="rId22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198.bin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28" Type="http://schemas.openxmlformats.org/officeDocument/2006/relationships/oleObject" Target="../embeddings/oleObject19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94.bin"/><Relationship Id="rId31" Type="http://schemas.openxmlformats.org/officeDocument/2006/relationships/image" Target="../media/image10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84.wmf"/><Relationship Id="rId22" Type="http://schemas.openxmlformats.org/officeDocument/2006/relationships/image" Target="../media/image95.wmf"/><Relationship Id="rId27" Type="http://schemas.openxmlformats.org/officeDocument/2006/relationships/image" Target="../media/image98.wmf"/><Relationship Id="rId30" Type="http://schemas.openxmlformats.org/officeDocument/2006/relationships/oleObject" Target="../embeddings/oleObject2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03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33" Type="http://schemas.openxmlformats.org/officeDocument/2006/relationships/oleObject" Target="../embeddings/oleObject217.bin"/><Relationship Id="rId38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21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98.wmf"/><Relationship Id="rId32" Type="http://schemas.openxmlformats.org/officeDocument/2006/relationships/image" Target="../media/image106.wmf"/><Relationship Id="rId37" Type="http://schemas.openxmlformats.org/officeDocument/2006/relationships/oleObject" Target="../embeddings/oleObject219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28" Type="http://schemas.openxmlformats.org/officeDocument/2006/relationships/image" Target="../media/image100.wmf"/><Relationship Id="rId36" Type="http://schemas.openxmlformats.org/officeDocument/2006/relationships/image" Target="../media/image108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209.bin"/><Relationship Id="rId31" Type="http://schemas.openxmlformats.org/officeDocument/2006/relationships/oleObject" Target="../embeddings/oleObject21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02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213.bin"/><Relationship Id="rId30" Type="http://schemas.openxmlformats.org/officeDocument/2006/relationships/oleObject" Target="../embeddings/oleObject215.bin"/><Relationship Id="rId35" Type="http://schemas.openxmlformats.org/officeDocument/2006/relationships/oleObject" Target="../embeddings/oleObject2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04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34" Type="http://schemas.openxmlformats.org/officeDocument/2006/relationships/oleObject" Target="../embeddings/oleObject236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33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99.wmf"/><Relationship Id="rId32" Type="http://schemas.openxmlformats.org/officeDocument/2006/relationships/oleObject" Target="../embeddings/oleObject235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oleObject" Target="../embeddings/oleObject233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228.bin"/><Relationship Id="rId31" Type="http://schemas.openxmlformats.org/officeDocument/2006/relationships/image" Target="../media/image10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87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232.bin"/><Relationship Id="rId30" Type="http://schemas.openxmlformats.org/officeDocument/2006/relationships/oleObject" Target="../embeddings/oleObject2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105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25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99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106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103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105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03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0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26.wmf"/><Relationship Id="rId10" Type="http://schemas.openxmlformats.org/officeDocument/2006/relationships/image" Target="../media/image25.wmf"/><Relationship Id="rId19" Type="http://schemas.openxmlformats.org/officeDocument/2006/relationships/image" Target="../media/image2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2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1.wmf"/><Relationship Id="rId15" Type="http://schemas.openxmlformats.org/officeDocument/2006/relationships/image" Target="../media/image31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3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4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24.wmf"/><Relationship Id="rId25" Type="http://schemas.openxmlformats.org/officeDocument/2006/relationships/image" Target="../media/image42.wmf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43.wmf"/><Relationship Id="rId41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51.wmf"/><Relationship Id="rId5" Type="http://schemas.openxmlformats.org/officeDocument/2006/relationships/image" Target="../media/image1.wmf"/><Relationship Id="rId15" Type="http://schemas.openxmlformats.org/officeDocument/2006/relationships/image" Target="../media/image23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33.wmf"/><Relationship Id="rId31" Type="http://schemas.openxmlformats.org/officeDocument/2006/relationships/image" Target="../media/image44.wmf"/><Relationship Id="rId44" Type="http://schemas.openxmlformats.org/officeDocument/2006/relationships/oleObject" Target="../embeddings/oleObject77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46.wmf"/><Relationship Id="rId43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Transformaci</a:t>
            </a:r>
            <a:r>
              <a:rPr lang="es-MX" dirty="0" smtClean="0"/>
              <a:t>ó</a:t>
            </a:r>
            <a:r>
              <a:rPr lang="en-US" dirty="0" smtClean="0"/>
              <a:t>n de </a:t>
            </a:r>
            <a:r>
              <a:rPr lang="en-US" dirty="0" err="1" smtClean="0"/>
              <a:t>Coordenada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r. </a:t>
            </a:r>
            <a:r>
              <a:rPr lang="en-US" dirty="0" err="1" smtClean="0"/>
              <a:t>Rogeri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2438400" y="3581400"/>
          <a:ext cx="33609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36096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1851745" y="2002183"/>
            <a:ext cx="226579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851745" y="216452"/>
            <a:ext cx="0" cy="178573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851745" y="703470"/>
            <a:ext cx="1768424" cy="12987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4900" y="3138557"/>
          <a:ext cx="276316" cy="2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0" y="3138557"/>
                        <a:ext cx="276316" cy="297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2802" y="1839843"/>
          <a:ext cx="303948" cy="3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802" y="1839843"/>
                        <a:ext cx="303948" cy="351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801743" y="1298713"/>
            <a:ext cx="1492108" cy="1136374"/>
          </a:xfrm>
          <a:prstGeom prst="arc">
            <a:avLst>
              <a:gd name="adj1" fmla="val 18160944"/>
              <a:gd name="adj2" fmla="val 2972055"/>
            </a:avLst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51745" y="1461052"/>
          <a:ext cx="276316" cy="3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45" y="1461052"/>
                        <a:ext cx="276316" cy="351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691217" y="2002183"/>
            <a:ext cx="1160528" cy="113637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16200000">
            <a:off x="1525917" y="1773078"/>
            <a:ext cx="541130" cy="1215792"/>
          </a:xfrm>
          <a:prstGeom prst="arc">
            <a:avLst>
              <a:gd name="adj1" fmla="val 7815548"/>
              <a:gd name="adj2" fmla="val 15100644"/>
            </a:avLst>
          </a:prstGeom>
          <a:ln w="19050"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5400000">
            <a:off x="1231171" y="1149053"/>
            <a:ext cx="1406939" cy="1381581"/>
          </a:xfrm>
          <a:prstGeom prst="arc">
            <a:avLst>
              <a:gd name="adj1" fmla="val 17074909"/>
              <a:gd name="adj2" fmla="val 21035912"/>
            </a:avLst>
          </a:prstGeom>
          <a:ln w="19050">
            <a:solidFill>
              <a:schemeClr val="accent4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575429" y="2272748"/>
          <a:ext cx="331580" cy="29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2" imgW="152280" imgH="139680" progId="Equation.DSMT4">
                  <p:embed/>
                </p:oleObj>
              </mc:Choice>
              <mc:Fallback>
                <p:oleObj name="Equation" r:id="rId12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429" y="2272748"/>
                        <a:ext cx="331580" cy="297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128062" y="2002183"/>
          <a:ext cx="331580" cy="43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62" y="2002183"/>
                        <a:ext cx="331580" cy="432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1851745" y="1136374"/>
            <a:ext cx="0" cy="8658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V="1">
            <a:off x="2293851" y="1560077"/>
            <a:ext cx="0" cy="88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243849" y="2002183"/>
            <a:ext cx="607896" cy="5952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022796" y="2218635"/>
          <a:ext cx="276316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" name="Equation" r:id="rId16" imgW="101520" imgH="203040" progId="Equation.DSMT4">
                  <p:embed/>
                </p:oleObj>
              </mc:Choice>
              <mc:Fallback>
                <p:oleObj name="Equation" r:id="rId16" imgW="1015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96" y="2218635"/>
                        <a:ext cx="276316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735957" y="2002183"/>
          <a:ext cx="276316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18" imgW="101520" imgH="241200" progId="Equation.DSMT4">
                  <p:embed/>
                </p:oleObj>
              </mc:Choice>
              <mc:Fallback>
                <p:oleObj name="Equation" r:id="rId18" imgW="1015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957" y="2002183"/>
                        <a:ext cx="276316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907008" y="757583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08" y="757583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520166" y="0"/>
          <a:ext cx="276316" cy="27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66" y="0"/>
                        <a:ext cx="276316" cy="27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1851745" y="2002183"/>
            <a:ext cx="607896" cy="173161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V="1">
            <a:off x="322777" y="473215"/>
            <a:ext cx="1731617" cy="13263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851745" y="1515165"/>
            <a:ext cx="663159" cy="487017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V="1">
            <a:off x="1278382" y="1428820"/>
            <a:ext cx="649357" cy="497369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851745" y="2002183"/>
            <a:ext cx="276316" cy="757583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152400" y="13528"/>
          <a:ext cx="359211" cy="3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528"/>
                        <a:ext cx="359211" cy="351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3633985" y="392320"/>
          <a:ext cx="386843" cy="43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26" imgW="177480" imgH="203040" progId="Equation.DSMT4">
                  <p:embed/>
                </p:oleObj>
              </mc:Choice>
              <mc:Fallback>
                <p:oleObj name="Equation" r:id="rId26" imgW="1774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985" y="392320"/>
                        <a:ext cx="386843" cy="432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851745" y="2759765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28" imgW="139680" imgH="203040" progId="Equation.DSMT4">
                  <p:embed/>
                </p:oleObj>
              </mc:Choice>
              <mc:Fallback>
                <p:oleObj name="Equation" r:id="rId28" imgW="1396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45" y="2759765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2573622" y="1298713"/>
          <a:ext cx="379935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30" imgW="139680" imgH="241200" progId="Equation.DSMT4">
                  <p:embed/>
                </p:oleObj>
              </mc:Choice>
              <mc:Fallback>
                <p:oleObj name="Equation" r:id="rId30" imgW="13968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22" y="1298713"/>
                        <a:ext cx="379935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860461" y="1298713"/>
          <a:ext cx="483554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32" imgW="177480" imgH="203040" progId="Equation.DSMT4">
                  <p:embed/>
                </p:oleObj>
              </mc:Choice>
              <mc:Fallback>
                <p:oleObj name="Equation" r:id="rId32" imgW="1774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61" y="1298713"/>
                        <a:ext cx="483554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4038600" y="3352800"/>
          <a:ext cx="5003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34" imgW="1930320" imgH="533160" progId="Equation.DSMT4">
                  <p:embed/>
                </p:oleObj>
              </mc:Choice>
              <mc:Fallback>
                <p:oleObj name="Equation" r:id="rId34" imgW="1930320" imgH="533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5003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4114800" y="2895600"/>
          <a:ext cx="44116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36" imgW="1701720" imgH="241200" progId="Equation.DSMT4">
                  <p:embed/>
                </p:oleObj>
              </mc:Choice>
              <mc:Fallback>
                <p:oleObj name="Equation" r:id="rId36" imgW="170172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44116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685800" y="4578350"/>
          <a:ext cx="71326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38" imgW="4063680" imgH="736560" progId="Equation.DSMT4">
                  <p:embed/>
                </p:oleObj>
              </mc:Choice>
              <mc:Fallback>
                <p:oleObj name="Equation" r:id="rId38" imgW="4063680" imgH="736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8350"/>
                        <a:ext cx="7132638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3886200" y="0"/>
          <a:ext cx="5003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1930320" imgH="799920" progId="Equation.DSMT4">
                  <p:embed/>
                </p:oleObj>
              </mc:Choice>
              <mc:Fallback>
                <p:oleObj name="Equation" r:id="rId4" imgW="193032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0"/>
                        <a:ext cx="5003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609600" y="1295400"/>
          <a:ext cx="71326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6" imgW="4063680" imgH="736560" progId="Equation.DSMT4">
                  <p:embed/>
                </p:oleObj>
              </mc:Choice>
              <mc:Fallback>
                <p:oleObj name="Equation" r:id="rId6" imgW="40636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132638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667000" y="2819400"/>
          <a:ext cx="4038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8" imgW="1676160" imgH="838080" progId="Equation.DSMT4">
                  <p:embed/>
                </p:oleObj>
              </mc:Choice>
              <mc:Fallback>
                <p:oleObj name="Equation" r:id="rId8" imgW="1676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40386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3886200" y="0"/>
          <a:ext cx="5003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4" imgW="1930320" imgH="799920" progId="Equation.DSMT4">
                  <p:embed/>
                </p:oleObj>
              </mc:Choice>
              <mc:Fallback>
                <p:oleObj name="Equation" r:id="rId4" imgW="193032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0"/>
                        <a:ext cx="50038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609600" y="4724400"/>
          <a:ext cx="74676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6" imgW="4254480" imgH="736560" progId="Equation.DSMT4">
                  <p:embed/>
                </p:oleObj>
              </mc:Choice>
              <mc:Fallback>
                <p:oleObj name="Equation" r:id="rId6" imgW="42544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24400"/>
                        <a:ext cx="74676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743200" y="1295400"/>
          <a:ext cx="3657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8" imgW="1676160" imgH="838080" progId="Equation.DSMT4">
                  <p:embed/>
                </p:oleObj>
              </mc:Choice>
              <mc:Fallback>
                <p:oleObj name="Equation" r:id="rId8" imgW="1676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6576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2400" y="3200400"/>
          <a:ext cx="5102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10" imgW="1968480" imgH="799920" progId="Equation.DSMT4">
                  <p:embed/>
                </p:oleObj>
              </mc:Choice>
              <mc:Fallback>
                <p:oleObj name="Equation" r:id="rId10" imgW="196848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510222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124200" y="152400"/>
          <a:ext cx="335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4" imgW="1676160" imgH="838080" progId="Equation.DSMT4">
                  <p:embed/>
                </p:oleObj>
              </mc:Choice>
              <mc:Fallback>
                <p:oleObj name="Equation" r:id="rId4" imgW="16761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"/>
                        <a:ext cx="33528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200400" y="1905000"/>
          <a:ext cx="3276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6" imgW="1676160" imgH="838080" progId="Equation.DSMT4">
                  <p:embed/>
                </p:oleObj>
              </mc:Choice>
              <mc:Fallback>
                <p:oleObj name="Equation" r:id="rId6" imgW="167616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32766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09600" y="3810000"/>
          <a:ext cx="8204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8" imgW="4101840" imgH="939600" progId="Equation.DSMT4">
                  <p:embed/>
                </p:oleObj>
              </mc:Choice>
              <mc:Fallback>
                <p:oleObj name="Equation" r:id="rId8" imgW="410184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82042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5715000"/>
          <a:ext cx="497776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10" imgW="2552400" imgH="507960" progId="Equation.DSMT4">
                  <p:embed/>
                </p:oleObj>
              </mc:Choice>
              <mc:Fallback>
                <p:oleObj name="Equation" r:id="rId10" imgW="25524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15000"/>
                        <a:ext cx="497776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Arrow Connector 18"/>
          <p:cNvCxnSpPr/>
          <p:nvPr/>
        </p:nvCxnSpPr>
        <p:spPr>
          <a:xfrm flipV="1">
            <a:off x="1775545" y="1822174"/>
            <a:ext cx="0" cy="8658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V="1">
            <a:off x="2217651" y="2245877"/>
            <a:ext cx="0" cy="88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167649" y="2687983"/>
            <a:ext cx="607896" cy="5952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946596" y="2904435"/>
          <a:ext cx="276316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596" y="2904435"/>
                        <a:ext cx="276316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59757" y="2687983"/>
          <a:ext cx="276316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6" imgW="101520" imgH="241200" progId="Equation.DSMT4">
                  <p:embed/>
                </p:oleObj>
              </mc:Choice>
              <mc:Fallback>
                <p:oleObj name="Equation" r:id="rId6" imgW="101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757" y="2687983"/>
                        <a:ext cx="276316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830808" y="1443383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08" y="1443383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209800" y="1143000"/>
          <a:ext cx="248685" cy="27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0"/>
                        <a:ext cx="248685" cy="27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775545" y="2200965"/>
            <a:ext cx="663159" cy="487017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V="1">
            <a:off x="1202182" y="2114620"/>
            <a:ext cx="649357" cy="497369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775545" y="2687983"/>
            <a:ext cx="276316" cy="757583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775545" y="3445565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45" y="3445565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2497422" y="1984513"/>
          <a:ext cx="379935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422" y="1984513"/>
                        <a:ext cx="379935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784261" y="1984513"/>
          <a:ext cx="483554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61" y="1984513"/>
                        <a:ext cx="483554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4876800" y="0"/>
          <a:ext cx="399105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8" imgW="1193760" imgH="507960" progId="Equation.DSMT4">
                  <p:embed/>
                </p:oleObj>
              </mc:Choice>
              <mc:Fallback>
                <p:oleObj name="Equation" r:id="rId18" imgW="1193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0"/>
                        <a:ext cx="399105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5638800" y="1143000"/>
          <a:ext cx="23622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20" imgW="1346040" imgH="736560" progId="Equation.DSMT4">
                  <p:embed/>
                </p:oleObj>
              </mc:Choice>
              <mc:Fallback>
                <p:oleObj name="Equation" r:id="rId20" imgW="134604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43000"/>
                        <a:ext cx="236220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1752600" y="838200"/>
            <a:ext cx="11430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2854325" y="1179513"/>
          <a:ext cx="331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179513"/>
                        <a:ext cx="33178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057400" y="3048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24" imgW="507960" imgH="253800" progId="Equation.DSMT4">
                  <p:embed/>
                </p:oleObj>
              </mc:Choice>
              <mc:Fallback>
                <p:oleObj name="Equation" r:id="rId24" imgW="5079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048000" y="609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26" imgW="634680" imgH="253800" progId="Equation.DSMT4">
                  <p:embed/>
                </p:oleObj>
              </mc:Choice>
              <mc:Fallback>
                <p:oleObj name="Equation" r:id="rId26" imgW="6346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4800600" y="2667000"/>
          <a:ext cx="35306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28" imgW="1765080" imgH="1168200" progId="Equation.DSMT4">
                  <p:embed/>
                </p:oleObj>
              </mc:Choice>
              <mc:Fallback>
                <p:oleObj name="Equation" r:id="rId28" imgW="1765080" imgH="1168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35306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381000" y="4521200"/>
          <a:ext cx="35306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30" imgW="1765080" imgH="1168200" progId="Equation.DSMT4">
                  <p:embed/>
                </p:oleObj>
              </mc:Choice>
              <mc:Fallback>
                <p:oleObj name="Equation" r:id="rId30" imgW="1765080" imgH="116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21200"/>
                        <a:ext cx="35306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Arrow Connector 18"/>
          <p:cNvCxnSpPr/>
          <p:nvPr/>
        </p:nvCxnSpPr>
        <p:spPr>
          <a:xfrm flipV="1">
            <a:off x="1775545" y="1822174"/>
            <a:ext cx="0" cy="8658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V="1">
            <a:off x="2217651" y="2245877"/>
            <a:ext cx="0" cy="8842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167649" y="2687983"/>
            <a:ext cx="607896" cy="5952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946596" y="2904435"/>
          <a:ext cx="276316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596" y="2904435"/>
                        <a:ext cx="276316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659757" y="2687983"/>
          <a:ext cx="276316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6" imgW="101520" imgH="241200" progId="Equation.DSMT4">
                  <p:embed/>
                </p:oleObj>
              </mc:Choice>
              <mc:Fallback>
                <p:oleObj name="Equation" r:id="rId6" imgW="101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757" y="2687983"/>
                        <a:ext cx="276316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830808" y="1443383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08" y="1443383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209800" y="1143000"/>
          <a:ext cx="248685" cy="27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43000"/>
                        <a:ext cx="248685" cy="27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1775545" y="2200965"/>
            <a:ext cx="663159" cy="487017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V="1">
            <a:off x="1202182" y="2114620"/>
            <a:ext cx="649357" cy="497369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775545" y="2687983"/>
            <a:ext cx="276316" cy="757583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775545" y="3445565"/>
          <a:ext cx="379935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45" y="3445565"/>
                        <a:ext cx="379935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2497422" y="1984513"/>
          <a:ext cx="379935" cy="3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14" imgW="139680" imgH="241200" progId="Equation.DSMT4">
                  <p:embed/>
                </p:oleObj>
              </mc:Choice>
              <mc:Fallback>
                <p:oleObj name="Equation" r:id="rId14" imgW="1396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422" y="1984513"/>
                        <a:ext cx="379935" cy="375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784261" y="1984513"/>
          <a:ext cx="483554" cy="31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61" y="1984513"/>
                        <a:ext cx="483554" cy="315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4876800" y="0"/>
          <a:ext cx="399105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18" imgW="1193760" imgH="507960" progId="Equation.DSMT4">
                  <p:embed/>
                </p:oleObj>
              </mc:Choice>
              <mc:Fallback>
                <p:oleObj name="Equation" r:id="rId18" imgW="1193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0"/>
                        <a:ext cx="399105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1752600" y="838200"/>
            <a:ext cx="11430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2854325" y="1179513"/>
          <a:ext cx="331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179513"/>
                        <a:ext cx="33178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057400" y="3048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22" imgW="507960" imgH="253800" progId="Equation.DSMT4">
                  <p:embed/>
                </p:oleObj>
              </mc:Choice>
              <mc:Fallback>
                <p:oleObj name="Equation" r:id="rId22" imgW="5079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048000" y="609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24" imgW="634680" imgH="253800" progId="Equation.DSMT4">
                  <p:embed/>
                </p:oleObj>
              </mc:Choice>
              <mc:Fallback>
                <p:oleObj name="Equation" r:id="rId24" imgW="6346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4953000" y="1524000"/>
          <a:ext cx="3530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26" imgW="1765080" imgH="1358640" progId="Equation.DSMT4">
                  <p:embed/>
                </p:oleObj>
              </mc:Choice>
              <mc:Fallback>
                <p:oleObj name="Equation" r:id="rId26" imgW="1765080" imgH="1358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35306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381000" y="3683000"/>
          <a:ext cx="35306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28" imgW="1765080" imgH="1371600" progId="Equation.DSMT4">
                  <p:embed/>
                </p:oleObj>
              </mc:Choice>
              <mc:Fallback>
                <p:oleObj name="Equation" r:id="rId28" imgW="1765080" imgH="1371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83000"/>
                        <a:ext cx="35306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715643" y="4800600"/>
          <a:ext cx="442835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30" imgW="2717640" imgH="1168200" progId="Equation.DSMT4">
                  <p:embed/>
                </p:oleObj>
              </mc:Choice>
              <mc:Fallback>
                <p:oleObj name="Equation" r:id="rId30" imgW="2717640" imgH="1168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43" y="4800600"/>
                        <a:ext cx="4428357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Cartesianas 3D a Esférica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5052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052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10000" y="2438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90800" y="4343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410200" y="18288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288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105150" y="207645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07645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562600" y="5486400"/>
          <a:ext cx="1144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86400"/>
                        <a:ext cx="11445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447800" y="39624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17" imgW="101520" imgH="203040" progId="Equation.DSMT4">
                  <p:embed/>
                </p:oleObj>
              </mc:Choice>
              <mc:Fallback>
                <p:oleObj name="Equation" r:id="rId17" imgW="1015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62400" y="3657600"/>
          <a:ext cx="381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19" imgW="101520" imgH="241200" progId="Equation.DSMT4">
                  <p:embed/>
                </p:oleObj>
              </mc:Choice>
              <mc:Fallback>
                <p:oleObj name="Equation" r:id="rId19" imgW="1015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381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214563" y="2057399"/>
          <a:ext cx="523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057399"/>
                        <a:ext cx="5238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5486400" y="22860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562600" y="419100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2857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38"/>
          <p:cNvSpPr/>
          <p:nvPr/>
        </p:nvSpPr>
        <p:spPr>
          <a:xfrm>
            <a:off x="3352800" y="2590800"/>
            <a:ext cx="1066800" cy="2133600"/>
          </a:xfrm>
          <a:prstGeom prst="arc">
            <a:avLst>
              <a:gd name="adj1" fmla="val 17841847"/>
              <a:gd name="adj2" fmla="val 4775335"/>
            </a:avLst>
          </a:prstGeom>
          <a:ln w="19050">
            <a:solidFill>
              <a:schemeClr val="accent3">
                <a:lumMod val="50000"/>
              </a:schemeClr>
            </a:solidFill>
            <a:prstDash val="sys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419600" y="3048000"/>
          <a:ext cx="90368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903684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819400" y="6172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27" imgW="812520" imgH="203040" progId="Equation.DSMT4">
                  <p:embed/>
                </p:oleObj>
              </mc:Choice>
              <mc:Fallback>
                <p:oleObj name="Equation" r:id="rId27" imgW="8125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172200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2"/>
          <p:cNvSpPr/>
          <p:nvPr/>
        </p:nvSpPr>
        <p:spPr>
          <a:xfrm>
            <a:off x="3537857" y="4953000"/>
            <a:ext cx="903514" cy="1175657"/>
          </a:xfrm>
          <a:custGeom>
            <a:avLst/>
            <a:gdLst>
              <a:gd name="connsiteX0" fmla="*/ 0 w 903514"/>
              <a:gd name="connsiteY0" fmla="*/ 1175657 h 1175657"/>
              <a:gd name="connsiteX1" fmla="*/ 402772 w 903514"/>
              <a:gd name="connsiteY1" fmla="*/ 457200 h 1175657"/>
              <a:gd name="connsiteX2" fmla="*/ 794657 w 903514"/>
              <a:gd name="connsiteY2" fmla="*/ 315686 h 1175657"/>
              <a:gd name="connsiteX3" fmla="*/ 903514 w 903514"/>
              <a:gd name="connsiteY3" fmla="*/ 0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3514" h="1175657">
                <a:moveTo>
                  <a:pt x="0" y="1175657"/>
                </a:moveTo>
                <a:cubicBezTo>
                  <a:pt x="135164" y="888093"/>
                  <a:pt x="270329" y="600529"/>
                  <a:pt x="402772" y="457200"/>
                </a:cubicBezTo>
                <a:cubicBezTo>
                  <a:pt x="535215" y="313872"/>
                  <a:pt x="711200" y="391886"/>
                  <a:pt x="794657" y="315686"/>
                </a:cubicBezTo>
                <a:cubicBezTo>
                  <a:pt x="878114" y="239486"/>
                  <a:pt x="890814" y="119743"/>
                  <a:pt x="903514" y="0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4343400" y="6172200"/>
          <a:ext cx="416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29" imgW="2222280" imgH="203040" progId="Equation.DSMT4">
                  <p:embed/>
                </p:oleObj>
              </mc:Choice>
              <mc:Fallback>
                <p:oleObj name="Equation" r:id="rId29" imgW="22222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172200"/>
                        <a:ext cx="4167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096000" y="2514600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31" imgW="787320" imgH="203040" progId="Equation.DSMT4">
                  <p:embed/>
                </p:oleObj>
              </mc:Choice>
              <mc:Fallback>
                <p:oleObj name="Equation" r:id="rId31" imgW="7873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14600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 44"/>
          <p:cNvSpPr/>
          <p:nvPr/>
        </p:nvSpPr>
        <p:spPr>
          <a:xfrm>
            <a:off x="5497286" y="2579914"/>
            <a:ext cx="598714" cy="239486"/>
          </a:xfrm>
          <a:custGeom>
            <a:avLst/>
            <a:gdLst>
              <a:gd name="connsiteX0" fmla="*/ 522514 w 522514"/>
              <a:gd name="connsiteY0" fmla="*/ 97972 h 217715"/>
              <a:gd name="connsiteX1" fmla="*/ 250371 w 522514"/>
              <a:gd name="connsiteY1" fmla="*/ 10886 h 217715"/>
              <a:gd name="connsiteX2" fmla="*/ 152400 w 522514"/>
              <a:gd name="connsiteY2" fmla="*/ 163286 h 217715"/>
              <a:gd name="connsiteX3" fmla="*/ 0 w 522514"/>
              <a:gd name="connsiteY3" fmla="*/ 217715 h 217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2514" h="217715">
                <a:moveTo>
                  <a:pt x="522514" y="97972"/>
                </a:moveTo>
                <a:cubicBezTo>
                  <a:pt x="417285" y="48986"/>
                  <a:pt x="312056" y="0"/>
                  <a:pt x="250371" y="10886"/>
                </a:cubicBezTo>
                <a:cubicBezTo>
                  <a:pt x="188686" y="21772"/>
                  <a:pt x="194128" y="128815"/>
                  <a:pt x="152400" y="163286"/>
                </a:cubicBezTo>
                <a:cubicBezTo>
                  <a:pt x="110672" y="197757"/>
                  <a:pt x="55336" y="207736"/>
                  <a:pt x="0" y="217715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791200" y="2971800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33" imgW="2234880" imgH="203040" progId="Equation.DSMT4">
                  <p:embed/>
                </p:oleObj>
              </mc:Choice>
              <mc:Fallback>
                <p:oleObj name="Equation" r:id="rId33" imgW="22348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335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2288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35" imgW="126720" imgH="126720" progId="Equation.DSMT4">
                  <p:embed/>
                </p:oleObj>
              </mc:Choice>
              <mc:Fallback>
                <p:oleObj name="Equation" r:id="rId35" imgW="126720" imgH="126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 animBg="1"/>
      <p:bldP spid="43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495800" y="19050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146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2860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38800" y="17526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228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48000" y="22098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43200" y="2286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743200" y="6858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048000" y="457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76401" y="1600201"/>
          <a:ext cx="914400" cy="33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1600201"/>
                        <a:ext cx="914400" cy="339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114800" y="762000"/>
          <a:ext cx="97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97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764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9" imgW="126720" imgH="126720" progId="Equation.DSMT4">
                  <p:embed/>
                </p:oleObj>
              </mc:Choice>
              <mc:Fallback>
                <p:oleObj name="Equation" r:id="rId19" imgW="126720" imgH="126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248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48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5052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052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495800" y="19050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670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2860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38800" y="17526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124200" y="2286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638800" y="3886200"/>
          <a:ext cx="914400" cy="33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914400" cy="339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038600" y="4114800"/>
          <a:ext cx="97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97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657600" y="1295400"/>
          <a:ext cx="208510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19" imgW="1091880" imgH="279360" progId="Equation.DSMT4">
                  <p:embed/>
                </p:oleObj>
              </mc:Choice>
              <mc:Fallback>
                <p:oleObj name="Equation" r:id="rId19" imgW="10918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95400"/>
                        <a:ext cx="208510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990600" y="1752600"/>
          <a:ext cx="14926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21" imgW="939600" imgH="431640" progId="Equation.DSMT4">
                  <p:embed/>
                </p:oleObj>
              </mc:Choice>
              <mc:Fallback>
                <p:oleObj name="Equation" r:id="rId21" imgW="9396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9262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85800" y="3124200"/>
          <a:ext cx="14926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149262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2288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6553200" y="3886200"/>
          <a:ext cx="49688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27" imgW="241200" imgH="126720" progId="Equation.DSMT4">
                  <p:embed/>
                </p:oleObj>
              </mc:Choice>
              <mc:Fallback>
                <p:oleObj name="Equation" r:id="rId27" imgW="241200" imgH="126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86200"/>
                        <a:ext cx="496887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tesianas</a:t>
            </a:r>
            <a:r>
              <a:rPr lang="en-US" dirty="0" smtClean="0"/>
              <a:t> 2D a </a:t>
            </a:r>
            <a:r>
              <a:rPr lang="en-US" dirty="0" err="1" smtClean="0"/>
              <a:t>Polar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248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48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5052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052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53000" y="26670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670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2860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38800" y="17526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124200" y="2286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638800" y="3886200"/>
          <a:ext cx="914400" cy="33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914400" cy="339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038600" y="4114800"/>
          <a:ext cx="97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97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28600" y="4114800"/>
          <a:ext cx="1404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1404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373313" y="6019800"/>
          <a:ext cx="138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6019800"/>
                        <a:ext cx="1381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2288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48400" y="4800600"/>
          <a:ext cx="217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25" imgW="990360" imgH="660240" progId="Equation.DSMT4">
                  <p:embed/>
                </p:oleObj>
              </mc:Choice>
              <mc:Fallback>
                <p:oleObj name="Equation" r:id="rId25" imgW="990360" imgH="660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00600"/>
                        <a:ext cx="21717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76800" y="26670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146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2860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638800" y="17526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228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048000" y="22098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43200" y="2286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743200" y="6858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048000" y="457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76401" y="1600201"/>
          <a:ext cx="914400" cy="33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1600201"/>
                        <a:ext cx="914400" cy="339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114800" y="762000"/>
          <a:ext cx="97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97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764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9" imgW="126720" imgH="126720" progId="Equation.DSMT4">
                  <p:embed/>
                </p:oleObj>
              </mc:Choice>
              <mc:Fallback>
                <p:oleObj name="Equation" r:id="rId19" imgW="1267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2743200" y="3048000"/>
            <a:ext cx="121920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28600" y="4114800"/>
          <a:ext cx="1404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14049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373313" y="6019800"/>
          <a:ext cx="138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6019800"/>
                        <a:ext cx="1381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638800" y="3886200"/>
          <a:ext cx="914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25" imgW="444240" imgH="164880" progId="Equation.DSMT4">
                  <p:embed/>
                </p:oleObj>
              </mc:Choice>
              <mc:Fallback>
                <p:oleObj name="Equation" r:id="rId25" imgW="4442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9144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419600" y="3200400"/>
          <a:ext cx="25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26" imgW="139680" imgH="215640" progId="Equation.DSMT4">
                  <p:embed/>
                </p:oleObj>
              </mc:Choice>
              <mc:Fallback>
                <p:oleObj name="Equation" r:id="rId26" imgW="1396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571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4191000" y="2209800"/>
          <a:ext cx="2286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28" imgW="126720" imgH="215640" progId="Equation.DSMT4">
                  <p:embed/>
                </p:oleObj>
              </mc:Choice>
              <mc:Fallback>
                <p:oleObj name="Equation" r:id="rId28" imgW="12672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228600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971800" y="30480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3657600" y="3352800"/>
            <a:ext cx="1219200" cy="6096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3962400" y="2133600"/>
            <a:ext cx="838200" cy="91440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14600" y="4572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3622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228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581400" y="17526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43200" y="2286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743200" y="6858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048000" y="457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66888" y="1600200"/>
          <a:ext cx="731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600200"/>
                        <a:ext cx="7318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214813" y="762000"/>
          <a:ext cx="771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762000"/>
                        <a:ext cx="771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276600"/>
            <a:ext cx="1371600" cy="1219200"/>
          </a:xfrm>
          <a:prstGeom prst="arc">
            <a:avLst>
              <a:gd name="adj1" fmla="val 3616554"/>
              <a:gd name="adj2" fmla="val 9135927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764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11150" y="4114800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114800"/>
                        <a:ext cx="1238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455863" y="6019800"/>
          <a:ext cx="1214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6019800"/>
                        <a:ext cx="1214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730875" y="3886200"/>
          <a:ext cx="730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21" imgW="355320" imgH="164880" progId="Equation.DSMT4">
                  <p:embed/>
                </p:oleObj>
              </mc:Choice>
              <mc:Fallback>
                <p:oleObj name="Equation" r:id="rId21" imgW="35532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886200"/>
                        <a:ext cx="7302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324600" y="3124200"/>
          <a:ext cx="25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23" imgW="139680" imgH="215640" progId="Equation.DSMT4">
                  <p:embed/>
                </p:oleObj>
              </mc:Choice>
              <mc:Fallback>
                <p:oleObj name="Equation" r:id="rId23" imgW="13968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2571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943600" y="762000"/>
          <a:ext cx="2286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25" imgW="126720" imgH="215640" progId="Equation.DSMT4">
                  <p:embed/>
                </p:oleObj>
              </mc:Choice>
              <mc:Fallback>
                <p:oleObj name="Equation" r:id="rId25" imgW="12672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228600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343400" y="22860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5181600" y="2590800"/>
            <a:ext cx="1219200" cy="6096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6200000" flipV="1">
            <a:off x="2438400" y="3962400"/>
            <a:ext cx="1219200" cy="6096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 rot="5400000">
            <a:off x="1638300" y="2400300"/>
            <a:ext cx="1828800" cy="1600200"/>
          </a:xfrm>
          <a:prstGeom prst="arc">
            <a:avLst>
              <a:gd name="adj1" fmla="val 19407917"/>
              <a:gd name="adj2" fmla="val 20201446"/>
            </a:avLst>
          </a:prstGeom>
          <a:ln w="19050">
            <a:solidFill>
              <a:schemeClr val="accent3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3810000" y="39624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V="1">
            <a:off x="3352800" y="4114801"/>
            <a:ext cx="1" cy="761999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2741141" y="3657600"/>
            <a:ext cx="611659" cy="4572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486400" y="1371600"/>
            <a:ext cx="838200" cy="91440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3276600" y="4953000"/>
          <a:ext cx="257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30" imgW="139680" imgH="215640" progId="Equation.DSMT4">
                  <p:embed/>
                </p:oleObj>
              </mc:Choice>
              <mc:Fallback>
                <p:oleObj name="Equation" r:id="rId30" imgW="1396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2571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4572000" y="152400"/>
          <a:ext cx="42832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31" imgW="2260440" imgH="241200" progId="Equation.DSMT4">
                  <p:embed/>
                </p:oleObj>
              </mc:Choice>
              <mc:Fallback>
                <p:oleObj name="Equation" r:id="rId31" imgW="226044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"/>
                        <a:ext cx="428324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537075" y="6172200"/>
          <a:ext cx="4354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33" imgW="2298600" imgH="241200" progId="Equation.DSMT4">
                  <p:embed/>
                </p:oleObj>
              </mc:Choice>
              <mc:Fallback>
                <p:oleObj name="Equation" r:id="rId33" imgW="229860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6172200"/>
                        <a:ext cx="43545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3200400" y="3336324"/>
            <a:ext cx="786714" cy="626076"/>
          </a:xfrm>
          <a:custGeom>
            <a:avLst/>
            <a:gdLst>
              <a:gd name="connsiteX0" fmla="*/ 0 w 823784"/>
              <a:gd name="connsiteY0" fmla="*/ 543698 h 543698"/>
              <a:gd name="connsiteX1" fmla="*/ 205946 w 823784"/>
              <a:gd name="connsiteY1" fmla="*/ 222422 h 543698"/>
              <a:gd name="connsiteX2" fmla="*/ 683740 w 823784"/>
              <a:gd name="connsiteY2" fmla="*/ 123568 h 543698"/>
              <a:gd name="connsiteX3" fmla="*/ 823784 w 823784"/>
              <a:gd name="connsiteY3" fmla="*/ 0 h 543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3784" h="543698">
                <a:moveTo>
                  <a:pt x="0" y="543698"/>
                </a:moveTo>
                <a:cubicBezTo>
                  <a:pt x="45994" y="418071"/>
                  <a:pt x="91989" y="292444"/>
                  <a:pt x="205946" y="222422"/>
                </a:cubicBezTo>
                <a:cubicBezTo>
                  <a:pt x="319903" y="152400"/>
                  <a:pt x="580767" y="160638"/>
                  <a:pt x="683740" y="123568"/>
                </a:cubicBezTo>
                <a:cubicBezTo>
                  <a:pt x="786713" y="86498"/>
                  <a:pt x="805248" y="43249"/>
                  <a:pt x="823784" y="0"/>
                </a:cubicBezTo>
              </a:path>
            </a:pathLst>
          </a:custGeom>
          <a:noFill/>
          <a:ln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8" name="Freeform 47"/>
          <p:cNvSpPr/>
          <p:nvPr/>
        </p:nvSpPr>
        <p:spPr>
          <a:xfrm rot="16200000">
            <a:off x="3280719" y="4551405"/>
            <a:ext cx="786714" cy="626076"/>
          </a:xfrm>
          <a:custGeom>
            <a:avLst/>
            <a:gdLst>
              <a:gd name="connsiteX0" fmla="*/ 0 w 823784"/>
              <a:gd name="connsiteY0" fmla="*/ 543698 h 543698"/>
              <a:gd name="connsiteX1" fmla="*/ 205946 w 823784"/>
              <a:gd name="connsiteY1" fmla="*/ 222422 h 543698"/>
              <a:gd name="connsiteX2" fmla="*/ 683740 w 823784"/>
              <a:gd name="connsiteY2" fmla="*/ 123568 h 543698"/>
              <a:gd name="connsiteX3" fmla="*/ 823784 w 823784"/>
              <a:gd name="connsiteY3" fmla="*/ 0 h 543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3784" h="543698">
                <a:moveTo>
                  <a:pt x="0" y="543698"/>
                </a:moveTo>
                <a:cubicBezTo>
                  <a:pt x="45994" y="418071"/>
                  <a:pt x="91989" y="292444"/>
                  <a:pt x="205946" y="222422"/>
                </a:cubicBezTo>
                <a:cubicBezTo>
                  <a:pt x="319903" y="152400"/>
                  <a:pt x="580767" y="160638"/>
                  <a:pt x="683740" y="123568"/>
                </a:cubicBezTo>
                <a:cubicBezTo>
                  <a:pt x="786713" y="86498"/>
                  <a:pt x="805248" y="43249"/>
                  <a:pt x="823784" y="0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09655"/>
              </p:ext>
            </p:extLst>
          </p:nvPr>
        </p:nvGraphicFramePr>
        <p:xfrm>
          <a:off x="3970638" y="3152775"/>
          <a:ext cx="673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35" imgW="355320" imgH="164880" progId="Equation.DSMT4">
                  <p:embed/>
                </p:oleObj>
              </mc:Choice>
              <mc:Fallback>
                <p:oleObj name="Equation" r:id="rId35" imgW="35532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638" y="3152775"/>
                        <a:ext cx="6731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16289"/>
              </p:ext>
            </p:extLst>
          </p:nvPr>
        </p:nvGraphicFramePr>
        <p:xfrm>
          <a:off x="3998913" y="5135563"/>
          <a:ext cx="649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37" imgW="342720" imgH="203040" progId="Equation.DSMT4">
                  <p:embed/>
                </p:oleObj>
              </mc:Choice>
              <mc:Fallback>
                <p:oleObj name="Equation" r:id="rId37" imgW="342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135563"/>
                        <a:ext cx="6492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7" grpId="0" animBg="1"/>
      <p:bldP spid="63" grpId="0" animBg="1"/>
      <p:bldP spid="6" grpId="0" animBg="1"/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81400" y="31242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3622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228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743200" y="2286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743200" y="6858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048000" y="457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766888" y="1600200"/>
          <a:ext cx="7318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600200"/>
                        <a:ext cx="7318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214813" y="762000"/>
          <a:ext cx="771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762000"/>
                        <a:ext cx="771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764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11150" y="4114800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114800"/>
                        <a:ext cx="1238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455863" y="6019800"/>
          <a:ext cx="1214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6019800"/>
                        <a:ext cx="1214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730875" y="3886200"/>
          <a:ext cx="730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19" imgW="355320" imgH="164880" progId="Equation.DSMT4">
                  <p:embed/>
                </p:oleObj>
              </mc:Choice>
              <mc:Fallback>
                <p:oleObj name="Equation" r:id="rId19" imgW="35532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886200"/>
                        <a:ext cx="7302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324600" y="3124200"/>
          <a:ext cx="257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21" imgW="139680" imgH="215640" progId="Equation.DSMT4">
                  <p:embed/>
                </p:oleObj>
              </mc:Choice>
              <mc:Fallback>
                <p:oleObj name="Equation" r:id="rId21" imgW="1396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24200"/>
                        <a:ext cx="2571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943600" y="762000"/>
          <a:ext cx="2286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23" imgW="126720" imgH="215640" progId="Equation.DSMT4">
                  <p:embed/>
                </p:oleObj>
              </mc:Choice>
              <mc:Fallback>
                <p:oleObj name="Equation" r:id="rId23" imgW="12672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228600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343400" y="22860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5181600" y="2590800"/>
            <a:ext cx="1219200" cy="6096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2731875" y="2667000"/>
            <a:ext cx="906675" cy="1021493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2971800" y="2667000"/>
          <a:ext cx="228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27" imgW="126720" imgH="215640" progId="Equation.DSMT4">
                  <p:embed/>
                </p:oleObj>
              </mc:Choice>
              <mc:Fallback>
                <p:oleObj name="Equation" r:id="rId27" imgW="12672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2286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46"/>
          <p:cNvSpPr/>
          <p:nvPr/>
        </p:nvSpPr>
        <p:spPr>
          <a:xfrm rot="16200000">
            <a:off x="1752600" y="2819399"/>
            <a:ext cx="1371600" cy="1219200"/>
          </a:xfrm>
          <a:prstGeom prst="arc">
            <a:avLst>
              <a:gd name="adj1" fmla="val 4969988"/>
              <a:gd name="adj2" fmla="val 676509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5486400" y="1371600"/>
            <a:ext cx="838200" cy="91440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3185212" y="2667000"/>
            <a:ext cx="453338" cy="990600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880412" y="3655541"/>
            <a:ext cx="304800" cy="1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4572000" y="152400"/>
          <a:ext cx="428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28" imgW="2260440" imgH="241200" progId="Equation.DSMT4">
                  <p:embed/>
                </p:oleObj>
              </mc:Choice>
              <mc:Fallback>
                <p:oleObj name="Equation" r:id="rId28" imgW="22604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"/>
                        <a:ext cx="4283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4789487" y="5791200"/>
          <a:ext cx="4354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30" imgW="2298600" imgH="241200" progId="Equation.DSMT4">
                  <p:embed/>
                </p:oleObj>
              </mc:Choice>
              <mc:Fallback>
                <p:oleObj name="Equation" r:id="rId30" imgW="229860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5791200"/>
                        <a:ext cx="43545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4800600" y="6400800"/>
          <a:ext cx="228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32" imgW="1206360" imgH="241200" progId="Equation.DSMT4">
                  <p:embed/>
                </p:oleObj>
              </mc:Choice>
              <mc:Fallback>
                <p:oleObj name="Equation" r:id="rId32" imgW="120636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400800"/>
                        <a:ext cx="2284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25146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rc 54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131055"/>
              <a:gd name="adj2" fmla="val 8748919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172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22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514600" y="4419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657600"/>
            <a:ext cx="27432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486400" y="2362200"/>
            <a:ext cx="0" cy="34290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828800" y="3657600"/>
            <a:ext cx="9144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743200" y="23622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3390900" y="3009900"/>
            <a:ext cx="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" y="5715000"/>
            <a:ext cx="4724400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85800" y="3657600"/>
            <a:ext cx="2057400" cy="205740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181600" y="50292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181600" y="5029200"/>
            <a:ext cx="3048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191000" y="4191000"/>
          <a:ext cx="771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771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2133600" y="3124200"/>
            <a:ext cx="1371600" cy="1219200"/>
          </a:xfrm>
          <a:prstGeom prst="arc">
            <a:avLst>
              <a:gd name="adj1" fmla="val 2235180"/>
              <a:gd name="adj2" fmla="val 8748919"/>
            </a:avLst>
          </a:prstGeom>
          <a:ln w="19050">
            <a:solidFill>
              <a:srgbClr val="00B05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20764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11150" y="4114800"/>
          <a:ext cx="1238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114800"/>
                        <a:ext cx="1238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455863" y="6019800"/>
          <a:ext cx="1214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3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6019800"/>
                        <a:ext cx="1214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730875" y="3886200"/>
          <a:ext cx="730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17" imgW="355320" imgH="164880" progId="Equation.DSMT4">
                  <p:embed/>
                </p:oleObj>
              </mc:Choice>
              <mc:Fallback>
                <p:oleObj name="Equation" r:id="rId17" imgW="35532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886200"/>
                        <a:ext cx="7302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4343400" y="22860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rot="16200000" flipV="1">
            <a:off x="2438400" y="3962400"/>
            <a:ext cx="1219200" cy="6096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3124200" y="17526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/>
        </p:nvGraphicFramePr>
        <p:xfrm>
          <a:off x="3657600" y="2514600"/>
          <a:ext cx="2286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23" imgW="126720" imgH="215640" progId="Equation.DSMT4">
                  <p:embed/>
                </p:oleObj>
              </mc:Choice>
              <mc:Fallback>
                <p:oleObj name="Equation" r:id="rId23" imgW="12672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228600" cy="388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H="1">
            <a:off x="2743200" y="2743200"/>
            <a:ext cx="838200" cy="91440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3429000" y="4724400"/>
          <a:ext cx="2571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25" imgW="139680" imgH="215640" progId="Equation.DSMT4">
                  <p:embed/>
                </p:oleObj>
              </mc:Choice>
              <mc:Fallback>
                <p:oleObj name="Equation" r:id="rId25" imgW="139680" imgH="215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2571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4572000" y="0"/>
          <a:ext cx="428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27" imgW="2260440" imgH="241200" progId="Equation.DSMT4">
                  <p:embed/>
                </p:oleObj>
              </mc:Choice>
              <mc:Fallback>
                <p:oleObj name="Equation" r:id="rId27" imgW="226044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4283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4572000" y="533400"/>
          <a:ext cx="4354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29" imgW="2298600" imgH="241200" progId="Equation.DSMT4">
                  <p:embed/>
                </p:oleObj>
              </mc:Choice>
              <mc:Fallback>
                <p:oleObj name="Equation" r:id="rId29" imgW="22986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"/>
                        <a:ext cx="43545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4572000" y="1066800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31" imgW="1206360" imgH="241200" progId="Equation.DSMT4">
                  <p:embed/>
                </p:oleObj>
              </mc:Choice>
              <mc:Fallback>
                <p:oleObj name="Equation" r:id="rId31" imgW="120636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2284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1891145" y="2490815"/>
            <a:ext cx="2376055" cy="2378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891145" y="838200"/>
            <a:ext cx="13855" cy="165261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4046088"/>
          <a:ext cx="230909" cy="2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46088"/>
                        <a:ext cx="230909" cy="25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62400" y="2057400"/>
          <a:ext cx="254000" cy="30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254000" cy="306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52600" y="2962110"/>
          <a:ext cx="230909" cy="32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62110"/>
                        <a:ext cx="230909" cy="329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891145" y="2490815"/>
            <a:ext cx="1662545" cy="1272496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53691" y="1689614"/>
            <a:ext cx="0" cy="2120827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67145" y="2490815"/>
            <a:ext cx="1524000" cy="155527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336964" y="2490815"/>
            <a:ext cx="554182" cy="56555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891145" y="1689614"/>
            <a:ext cx="0" cy="8012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V="1">
            <a:off x="2283691" y="2098270"/>
            <a:ext cx="0" cy="78509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90418" y="3763311"/>
            <a:ext cx="2863273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644236" y="2490815"/>
            <a:ext cx="1246909" cy="1272496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368964" y="3339146"/>
            <a:ext cx="0" cy="2827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368964" y="3339146"/>
            <a:ext cx="184727" cy="1413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768600" y="2820721"/>
          <a:ext cx="467591" cy="28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820721"/>
                        <a:ext cx="467591" cy="282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>
            <a:off x="1521691" y="2160909"/>
            <a:ext cx="831273" cy="754072"/>
          </a:xfrm>
          <a:prstGeom prst="arc">
            <a:avLst>
              <a:gd name="adj1" fmla="val 2235180"/>
              <a:gd name="adj2" fmla="val 8748919"/>
            </a:avLst>
          </a:prstGeom>
          <a:ln w="19050">
            <a:solidFill>
              <a:srgbClr val="00B05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600200" y="838200"/>
          <a:ext cx="230909" cy="23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230909" cy="235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V="1">
            <a:off x="1891145" y="1642484"/>
            <a:ext cx="1662545" cy="848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417176" y="2773592"/>
          <a:ext cx="750455" cy="23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76" y="2773592"/>
                        <a:ext cx="750455" cy="235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717002" y="3951829"/>
          <a:ext cx="736022" cy="23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02" y="3951829"/>
                        <a:ext cx="736022" cy="235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701858" y="2632203"/>
          <a:ext cx="442576" cy="21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7" imgW="355320" imgH="164880" progId="Equation.DSMT4">
                  <p:embed/>
                </p:oleObj>
              </mc:Choice>
              <mc:Fallback>
                <p:oleObj name="Equation" r:id="rId17" imgW="3553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858" y="2632203"/>
                        <a:ext cx="442576" cy="210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860964" y="1642484"/>
          <a:ext cx="138545" cy="21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964" y="1642484"/>
                        <a:ext cx="138545" cy="21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rot="16200000" flipV="1">
            <a:off x="1698837" y="2683124"/>
            <a:ext cx="754072" cy="369455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rc 62"/>
          <p:cNvSpPr/>
          <p:nvPr/>
        </p:nvSpPr>
        <p:spPr>
          <a:xfrm>
            <a:off x="1244600" y="1878132"/>
            <a:ext cx="1108364" cy="989719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chemeClr val="accent3">
                <a:lumMod val="50000"/>
              </a:schemeClr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122055" y="1312578"/>
          <a:ext cx="254000" cy="306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55" y="1312578"/>
                        <a:ext cx="254000" cy="306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/>
          <p:cNvGraphicFramePr>
            <a:graphicFrameLocks noChangeAspect="1"/>
          </p:cNvGraphicFramePr>
          <p:nvPr/>
        </p:nvGraphicFramePr>
        <p:xfrm>
          <a:off x="2445327" y="1783873"/>
          <a:ext cx="138545" cy="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23" imgW="126720" imgH="215640" progId="Equation.DSMT4">
                  <p:embed/>
                </p:oleObj>
              </mc:Choice>
              <mc:Fallback>
                <p:oleObj name="Equation" r:id="rId23" imgW="12672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327" y="1783873"/>
                        <a:ext cx="138545" cy="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H="1">
            <a:off x="1891145" y="1925261"/>
            <a:ext cx="508000" cy="565554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306782" y="3150628"/>
          <a:ext cx="155864" cy="24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25" imgW="139680" imgH="215640" progId="Equation.DSMT4">
                  <p:embed/>
                </p:oleObj>
              </mc:Choice>
              <mc:Fallback>
                <p:oleObj name="Equation" r:id="rId25" imgW="1396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82" y="3150628"/>
                        <a:ext cx="155864" cy="246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4792662" y="381000"/>
          <a:ext cx="4351338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27" imgW="2298600" imgH="774360" progId="Equation.DSMT4">
                  <p:embed/>
                </p:oleObj>
              </mc:Choice>
              <mc:Fallback>
                <p:oleObj name="Equation" r:id="rId27" imgW="2298600" imgH="774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2" y="381000"/>
                        <a:ext cx="4351338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3810000" y="4419600"/>
          <a:ext cx="52165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29" imgW="2755800" imgH="838080" progId="Equation.DSMT4">
                  <p:embed/>
                </p:oleObj>
              </mc:Choice>
              <mc:Fallback>
                <p:oleObj name="Equation" r:id="rId29" imgW="2755800" imgH="8380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5216525" cy="158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4290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609600"/>
            <a:ext cx="0" cy="2819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1600200"/>
            <a:ext cx="36576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001000" y="3581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81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38350" y="5715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715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495800" y="19050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3733800" y="2514600"/>
            <a:ext cx="914400" cy="1447800"/>
          </a:xfrm>
          <a:prstGeom prst="arc">
            <a:avLst>
              <a:gd name="adj1" fmla="val 17485157"/>
              <a:gd name="adj2" fmla="val 1425096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038600" y="283845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38450"/>
                        <a:ext cx="381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3429000"/>
            <a:ext cx="3657600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1600200"/>
            <a:ext cx="0" cy="182880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06932"/>
              </p:ext>
            </p:extLst>
          </p:nvPr>
        </p:nvGraphicFramePr>
        <p:xfrm>
          <a:off x="4760624" y="3555142"/>
          <a:ext cx="1658711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672840" imgH="177480" progId="Equation.DSMT4">
                  <p:embed/>
                </p:oleObj>
              </mc:Choice>
              <mc:Fallback>
                <p:oleObj name="Equation" r:id="rId11" imgW="6728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624" y="3555142"/>
                        <a:ext cx="1658711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569075" y="2179638"/>
          <a:ext cx="1627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2179638"/>
                        <a:ext cx="16271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800600" y="2667000"/>
          <a:ext cx="1341437" cy="66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1341437" cy="669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724400" y="1295400"/>
          <a:ext cx="1201369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1201369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477000" y="1295400"/>
          <a:ext cx="8302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95400"/>
                        <a:ext cx="83021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41593"/>
              </p:ext>
            </p:extLst>
          </p:nvPr>
        </p:nvGraphicFramePr>
        <p:xfrm>
          <a:off x="3738563" y="4589463"/>
          <a:ext cx="12334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589463"/>
                        <a:ext cx="12334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743200" y="2590800"/>
            <a:ext cx="16764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3657600" y="1143000"/>
            <a:ext cx="7620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200400" y="2438400"/>
          <a:ext cx="361950" cy="56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361950" cy="563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505200" y="1676400"/>
          <a:ext cx="33617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5" imgW="126720" imgH="215640" progId="Equation.DSMT4">
                  <p:embed/>
                </p:oleObj>
              </mc:Choice>
              <mc:Fallback>
                <p:oleObj name="Equation" r:id="rId25" imgW="12672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33617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28796"/>
              </p:ext>
            </p:extLst>
          </p:nvPr>
        </p:nvGraphicFramePr>
        <p:xfrm>
          <a:off x="2882900" y="5632450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7" imgW="1739880" imgH="203040" progId="Equation.DSMT4">
                  <p:embed/>
                </p:oleObj>
              </mc:Choice>
              <mc:Fallback>
                <p:oleObj name="Equation" r:id="rId27" imgW="17398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632450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2743200" y="3429000"/>
            <a:ext cx="1676400" cy="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419600" y="2590800"/>
            <a:ext cx="0" cy="8382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67835"/>
              </p:ext>
            </p:extLst>
          </p:nvPr>
        </p:nvGraphicFramePr>
        <p:xfrm>
          <a:off x="3014662" y="3601437"/>
          <a:ext cx="1133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2" y="3601437"/>
                        <a:ext cx="11334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53274"/>
              </p:ext>
            </p:extLst>
          </p:nvPr>
        </p:nvGraphicFramePr>
        <p:xfrm>
          <a:off x="1524000" y="2818027"/>
          <a:ext cx="11096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1" imgW="571320" imgH="203040" progId="Equation.DSMT4">
                  <p:embed/>
                </p:oleObj>
              </mc:Choice>
              <mc:Fallback>
                <p:oleObj name="Equation" r:id="rId31" imgW="571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8027"/>
                        <a:ext cx="11096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4800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609600"/>
            <a:ext cx="0" cy="419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382000" y="48006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8006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38350" y="5715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715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3429000" y="4191000"/>
            <a:ext cx="457200" cy="990600"/>
          </a:xfrm>
          <a:prstGeom prst="arc">
            <a:avLst>
              <a:gd name="adj1" fmla="val 17485157"/>
              <a:gd name="adj2" fmla="val 1425096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71800" y="2209800"/>
          <a:ext cx="1166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1668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47800" y="1447800"/>
          <a:ext cx="10112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101123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14800" y="4267200"/>
          <a:ext cx="304800" cy="42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304800" cy="425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743200" y="2971800"/>
            <a:ext cx="36576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4876800" y="0"/>
            <a:ext cx="1524000" cy="2971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953000" y="2819400"/>
          <a:ext cx="361950" cy="56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361950" cy="563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371600" y="3200400"/>
          <a:ext cx="33617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5" imgW="126720" imgH="215640" progId="Equation.DSMT4">
                  <p:embed/>
                </p:oleObj>
              </mc:Choice>
              <mc:Fallback>
                <p:oleObj name="Equation" r:id="rId15" imgW="12672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3617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876800" y="5410200"/>
          <a:ext cx="34575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34575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 flipV="1">
            <a:off x="1219200" y="1828800"/>
            <a:ext cx="1524000" cy="2971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16200000">
            <a:off x="2400300" y="3467100"/>
            <a:ext cx="457200" cy="990600"/>
          </a:xfrm>
          <a:prstGeom prst="arc">
            <a:avLst>
              <a:gd name="adj1" fmla="val 17485157"/>
              <a:gd name="adj2" fmla="val 1425096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286000" y="3200400"/>
          <a:ext cx="30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304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029200" y="6170613"/>
          <a:ext cx="3438366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20" imgW="1206360" imgH="241200" progId="Equation.DSMT4">
                  <p:embed/>
                </p:oleObj>
              </mc:Choice>
              <mc:Fallback>
                <p:oleObj name="Equation" r:id="rId20" imgW="1206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170613"/>
                        <a:ext cx="3438366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2743200" y="1828800"/>
            <a:ext cx="0" cy="297180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219200" y="1828800"/>
            <a:ext cx="1524000" cy="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743200" y="48006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743200" y="3352800"/>
            <a:ext cx="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276600" y="49530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22" imgW="101520" imgH="203040" progId="Equation.DSMT4">
                  <p:embed/>
                </p:oleObj>
              </mc:Choice>
              <mc:Fallback>
                <p:oleObj name="Equation" r:id="rId22" imgW="1015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895600" y="3810000"/>
          <a:ext cx="381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24" imgW="101520" imgH="241200" progId="Equation.DSMT4">
                  <p:embed/>
                </p:oleObj>
              </mc:Choice>
              <mc:Fallback>
                <p:oleObj name="Equation" r:id="rId24" imgW="1015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381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>
            <a:off x="2743200" y="4800600"/>
            <a:ext cx="3657600" cy="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400800" y="2971800"/>
            <a:ext cx="0" cy="18288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724400" y="4876800"/>
          <a:ext cx="1371600" cy="3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26" imgW="672840" imgH="177480" progId="Equation.DSMT4">
                  <p:embed/>
                </p:oleObj>
              </mc:Choice>
              <mc:Fallback>
                <p:oleObj name="Equation" r:id="rId26" imgW="67284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371600" cy="36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6553200" y="3581400"/>
          <a:ext cx="1371600" cy="42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28" imgW="660240" imgH="203040" progId="Equation.DSMT4">
                  <p:embed/>
                </p:oleObj>
              </mc:Choice>
              <mc:Fallback>
                <p:oleObj name="Equation" r:id="rId28" imgW="6602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1371600" cy="421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22431"/>
              </p:ext>
            </p:extLst>
          </p:nvPr>
        </p:nvGraphicFramePr>
        <p:xfrm>
          <a:off x="5302250" y="1676400"/>
          <a:ext cx="336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0" imgW="126780" imgH="215526" progId="Equation.DSMT4">
                  <p:embed/>
                </p:oleObj>
              </mc:Choice>
              <mc:Fallback>
                <p:oleObj name="Equation" r:id="rId30" imgW="126780" imgH="21552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676400"/>
                        <a:ext cx="336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4290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609600"/>
            <a:ext cx="0" cy="2819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001000" y="3581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81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14600" y="1524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3352800" y="2819400"/>
            <a:ext cx="457200" cy="990600"/>
          </a:xfrm>
          <a:prstGeom prst="arc">
            <a:avLst>
              <a:gd name="adj1" fmla="val 17485157"/>
              <a:gd name="adj2" fmla="val 1425096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886200" y="2895600"/>
          <a:ext cx="304800" cy="42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600"/>
                        <a:ext cx="304800" cy="425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743200" y="1676400"/>
            <a:ext cx="3429000" cy="1752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343400" y="1600200"/>
          <a:ext cx="361950" cy="56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361950" cy="563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752600" y="2438400"/>
          <a:ext cx="33617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336176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 flipV="1">
            <a:off x="1447800" y="914400"/>
            <a:ext cx="1295400" cy="25146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16200000">
            <a:off x="2400300" y="2171700"/>
            <a:ext cx="457200" cy="990600"/>
          </a:xfrm>
          <a:prstGeom prst="arc">
            <a:avLst>
              <a:gd name="adj1" fmla="val 17485157"/>
              <a:gd name="adj2" fmla="val 1425096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2286000" y="1981200"/>
          <a:ext cx="30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3048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57200" y="4267200"/>
          <a:ext cx="31559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4" imgW="1206360" imgH="507960" progId="Equation.DSMT4">
                  <p:embed/>
                </p:oleObj>
              </mc:Choice>
              <mc:Fallback>
                <p:oleObj name="Equation" r:id="rId14" imgW="12063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3155950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191000" y="4343400"/>
          <a:ext cx="4186238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6" imgW="1600200" imgH="533160" progId="Equation.DSMT4">
                  <p:embed/>
                </p:oleObj>
              </mc:Choice>
              <mc:Fallback>
                <p:oleObj name="Equation" r:id="rId16" imgW="160020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186238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2743200" y="3429000"/>
            <a:ext cx="1828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>
            <a:off x="1828800" y="2514600"/>
            <a:ext cx="1828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505200" y="35052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8" imgW="101520" imgH="203040" progId="Equation.DSMT4">
                  <p:embed/>
                </p:oleObj>
              </mc:Choice>
              <mc:Fallback>
                <p:oleObj name="Equation" r:id="rId18" imgW="1015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895600" y="2473325"/>
          <a:ext cx="381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20" imgW="101520" imgH="241200" progId="Equation.DSMT4">
                  <p:embed/>
                </p:oleObj>
              </mc:Choice>
              <mc:Fallback>
                <p:oleObj name="Equation" r:id="rId20" imgW="10152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73325"/>
                        <a:ext cx="381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cosenos director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5486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0"/>
            <a:ext cx="0" cy="3657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2286000"/>
            <a:ext cx="27432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6248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484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05800" y="35052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5052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078538" y="688975"/>
          <a:ext cx="2400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688975"/>
                        <a:ext cx="24003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676400" y="2667000"/>
            <a:ext cx="1828800" cy="1600200"/>
          </a:xfrm>
          <a:prstGeom prst="arc">
            <a:avLst>
              <a:gd name="adj1" fmla="val 16982942"/>
              <a:gd name="adj2" fmla="val 20920403"/>
            </a:avLst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76600" y="230505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05050"/>
                        <a:ext cx="38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562600" y="1981200"/>
          <a:ext cx="114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81200"/>
                        <a:ext cx="1144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228600" y="3657600"/>
            <a:ext cx="251460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>
            <a:off x="2133600" y="3352800"/>
            <a:ext cx="1905000" cy="1600200"/>
          </a:xfrm>
          <a:prstGeom prst="arc">
            <a:avLst>
              <a:gd name="adj1" fmla="val 10325797"/>
              <a:gd name="adj2" fmla="val 17195945"/>
            </a:avLst>
          </a:prstGeom>
          <a:ln w="19050"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>
            <a:off x="2743200" y="2895600"/>
            <a:ext cx="1676400" cy="1752600"/>
          </a:xfrm>
          <a:prstGeom prst="arc">
            <a:avLst>
              <a:gd name="adj1" fmla="val 17974251"/>
              <a:gd name="adj2" fmla="val 21216257"/>
            </a:avLst>
          </a:prstGeom>
          <a:ln w="19050">
            <a:solidFill>
              <a:schemeClr val="accent4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485900" y="363855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638550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914900" y="29337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9337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743200" y="2438400"/>
            <a:ext cx="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V="1">
            <a:off x="3352800" y="3048000"/>
            <a:ext cx="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905000" y="3657600"/>
            <a:ext cx="8382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981200" y="44196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8" imgW="101520" imgH="203040" progId="Equation.DSMT4">
                  <p:embed/>
                </p:oleObj>
              </mc:Choice>
              <mc:Fallback>
                <p:oleObj name="Equation" r:id="rId18" imgW="1015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886200" y="3733800"/>
          <a:ext cx="381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20" imgW="101520" imgH="241200" progId="Equation.DSMT4">
                  <p:embed/>
                </p:oleObj>
              </mc:Choice>
              <mc:Fallback>
                <p:oleObj name="Equation" r:id="rId20" imgW="1015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381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214563" y="2022475"/>
          <a:ext cx="523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22" imgW="139680" imgH="203040" progId="Equation.DSMT4">
                  <p:embed/>
                </p:oleObj>
              </mc:Choice>
              <mc:Fallback>
                <p:oleObj name="Equation" r:id="rId22" imgW="139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022475"/>
                        <a:ext cx="523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419600" y="23622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24" imgW="114120" imgH="126720" progId="Equation.DSMT4">
                  <p:embed/>
                </p:oleObj>
              </mc:Choice>
              <mc:Fallback>
                <p:oleObj name="Equation" r:id="rId24" imgW="1141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34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638800" y="4038600"/>
          <a:ext cx="2095500" cy="91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26" imgW="1193760" imgH="520560" progId="Equation.DSMT4">
                  <p:embed/>
                </p:oleObj>
              </mc:Choice>
              <mc:Fallback>
                <p:oleObj name="Equation" r:id="rId26" imgW="1193760" imgH="520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2095500" cy="913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400800" y="5029200"/>
          <a:ext cx="1371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28" imgW="711000" imgH="444240" progId="Equation.DSMT4">
                  <p:embed/>
                </p:oleObj>
              </mc:Choice>
              <mc:Fallback>
                <p:oleObj name="Equation" r:id="rId28" imgW="7110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13716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6553200" y="6010275"/>
          <a:ext cx="13065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0" imgW="685800" imgH="444240" progId="Equation.DSMT4">
                  <p:embed/>
                </p:oleObj>
              </mc:Choice>
              <mc:Fallback>
                <p:oleObj name="Equation" r:id="rId30" imgW="68580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10275"/>
                        <a:ext cx="130651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590800" y="5715000"/>
          <a:ext cx="29765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32" imgW="1180800" imgH="291960" progId="Equation.DSMT4">
                  <p:embed/>
                </p:oleObj>
              </mc:Choice>
              <mc:Fallback>
                <p:oleObj name="Equation" r:id="rId32" imgW="11808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5000"/>
                        <a:ext cx="29765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2152650" y="571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34" imgW="126720" imgH="126720" progId="Equation.DSMT4">
                  <p:embed/>
                </p:oleObj>
              </mc:Choice>
              <mc:Fallback>
                <p:oleObj name="Equation" r:id="rId34" imgW="1267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71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Rotaci</a:t>
            </a:r>
            <a:r>
              <a:rPr lang="es-MX" dirty="0" smtClean="0"/>
              <a:t>ó</a:t>
            </a:r>
            <a:r>
              <a:rPr lang="en-US" dirty="0" smtClean="0"/>
              <a:t>n de </a:t>
            </a:r>
            <a:r>
              <a:rPr lang="en-US" dirty="0" err="1" smtClean="0"/>
              <a:t>Coordenadas</a:t>
            </a:r>
            <a:r>
              <a:rPr lang="en-US" dirty="0" smtClean="0"/>
              <a:t> </a:t>
            </a:r>
            <a:r>
              <a:rPr lang="en-US" dirty="0" err="1" smtClean="0"/>
              <a:t>Cartesiana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2743200" y="3657600"/>
            <a:ext cx="3124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43200" y="1143000"/>
            <a:ext cx="0" cy="2514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743200" y="1828800"/>
            <a:ext cx="24384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" y="52578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381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943600" y="3429000"/>
          <a:ext cx="41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419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>
            <a:off x="1295400" y="2667000"/>
            <a:ext cx="2057400" cy="1600200"/>
          </a:xfrm>
          <a:prstGeom prst="arc">
            <a:avLst>
              <a:gd name="adj1" fmla="val 18160944"/>
              <a:gd name="adj2" fmla="val 2972055"/>
            </a:avLst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743200" y="28956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381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1143000" y="3657600"/>
            <a:ext cx="160020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16200000">
            <a:off x="2286000" y="3352800"/>
            <a:ext cx="762000" cy="1676400"/>
          </a:xfrm>
          <a:prstGeom prst="arc">
            <a:avLst>
              <a:gd name="adj1" fmla="val 7815548"/>
              <a:gd name="adj2" fmla="val 15100644"/>
            </a:avLst>
          </a:prstGeom>
          <a:ln w="19050"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5400000">
            <a:off x="1866900" y="2476500"/>
            <a:ext cx="1981200" cy="1905000"/>
          </a:xfrm>
          <a:prstGeom prst="arc">
            <a:avLst>
              <a:gd name="adj1" fmla="val 17074909"/>
              <a:gd name="adj2" fmla="val 21035912"/>
            </a:avLst>
          </a:prstGeom>
          <a:ln w="19050">
            <a:solidFill>
              <a:schemeClr val="accent4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362200" y="40386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124200" y="36576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743200" y="2438400"/>
            <a:ext cx="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V="1">
            <a:off x="3352800" y="3048000"/>
            <a:ext cx="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905000" y="3657600"/>
            <a:ext cx="8382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00200" y="39624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4" imgW="101520" imgH="203040" progId="Equation.DSMT4">
                  <p:embed/>
                </p:oleObj>
              </mc:Choice>
              <mc:Fallback>
                <p:oleObj name="Equation" r:id="rId14" imgW="1015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962400" y="3657600"/>
          <a:ext cx="381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6" imgW="101520" imgH="241200" progId="Equation.DSMT4">
                  <p:embed/>
                </p:oleObj>
              </mc:Choice>
              <mc:Fallback>
                <p:oleObj name="Equation" r:id="rId16" imgW="1015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3810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819400" y="1905000"/>
          <a:ext cx="523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523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754688" y="0"/>
          <a:ext cx="33893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20" imgW="1930320" imgH="431640" progId="Equation.DSMT4">
                  <p:embed/>
                </p:oleObj>
              </mc:Choice>
              <mc:Fallback>
                <p:oleObj name="Equation" r:id="rId20" imgW="19303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0"/>
                        <a:ext cx="338931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5867400" y="1828800"/>
          <a:ext cx="22304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22" imgW="1155600" imgH="241200" progId="Equation.DSMT4">
                  <p:embed/>
                </p:oleObj>
              </mc:Choice>
              <mc:Fallback>
                <p:oleObj name="Equation" r:id="rId22" imgW="11556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0"/>
                        <a:ext cx="22304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867400" y="2438400"/>
          <a:ext cx="21066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24" imgW="1104840" imgH="228600" progId="Equation.DSMT4">
                  <p:embed/>
                </p:oleObj>
              </mc:Choice>
              <mc:Fallback>
                <p:oleObj name="Equation" r:id="rId24" imgW="11048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21066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2286000" y="838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26" imgW="126720" imgH="126720" progId="Equation.DSMT4">
                  <p:embed/>
                </p:oleObj>
              </mc:Choice>
              <mc:Fallback>
                <p:oleObj name="Equation" r:id="rId26" imgW="126720" imgH="126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2743200" y="3657600"/>
            <a:ext cx="838200" cy="2438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V="1">
            <a:off x="609600" y="1524000"/>
            <a:ext cx="2438400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43200" y="2971800"/>
            <a:ext cx="914400" cy="685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V="1">
            <a:off x="1943100" y="2857500"/>
            <a:ext cx="914400" cy="685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743200" y="3657600"/>
            <a:ext cx="381000" cy="1066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400050" y="85725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28" imgW="164880" imgH="164880" progId="Equation.DSMT4">
                  <p:embed/>
                </p:oleObj>
              </mc:Choice>
              <mc:Fallback>
                <p:oleObj name="Equation" r:id="rId28" imgW="1648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857250"/>
                        <a:ext cx="495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5200650" y="139065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30" imgW="177480" imgH="203040" progId="Equation.DSMT4">
                  <p:embed/>
                </p:oleObj>
              </mc:Choice>
              <mc:Fallback>
                <p:oleObj name="Equation" r:id="rId30" imgW="1774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390650"/>
                        <a:ext cx="533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371850" y="6115050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32" imgW="164880" imgH="177480" progId="Equation.DSMT4">
                  <p:embed/>
                </p:oleObj>
              </mc:Choice>
              <mc:Fallback>
                <p:oleObj name="Equation" r:id="rId32" imgW="1648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6115050"/>
                        <a:ext cx="495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2743200" y="4724400"/>
          <a:ext cx="523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34" imgW="139680" imgH="203040" progId="Equation.DSMT4">
                  <p:embed/>
                </p:oleObj>
              </mc:Choice>
              <mc:Fallback>
                <p:oleObj name="Equation" r:id="rId34" imgW="1396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24400"/>
                        <a:ext cx="523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3738563" y="2667000"/>
          <a:ext cx="523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36" imgW="139680" imgH="241200" progId="Equation.DSMT4">
                  <p:embed/>
                </p:oleObj>
              </mc:Choice>
              <mc:Fallback>
                <p:oleObj name="Equation" r:id="rId36" imgW="13968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667000"/>
                        <a:ext cx="5238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1376363" y="2667000"/>
          <a:ext cx="666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38" imgW="177480" imgH="203040" progId="Equation.DSMT4">
                  <p:embed/>
                </p:oleObj>
              </mc:Choice>
              <mc:Fallback>
                <p:oleObj name="Equation" r:id="rId38" imgW="1774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667000"/>
                        <a:ext cx="666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6248400" y="838200"/>
          <a:ext cx="15843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40" imgW="901440" imgH="520560" progId="Equation.DSMT4">
                  <p:embed/>
                </p:oleObj>
              </mc:Choice>
              <mc:Fallback>
                <p:oleObj name="Equation" r:id="rId40" imgW="901440" imgH="520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15843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4140200" y="5257800"/>
          <a:ext cx="50038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42" imgW="1930320" imgH="761760" progId="Equation.DSMT4">
                  <p:embed/>
                </p:oleObj>
              </mc:Choice>
              <mc:Fallback>
                <p:oleObj name="Equation" r:id="rId42" imgW="1930320" imgH="761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257800"/>
                        <a:ext cx="5003800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4495800" y="4343400"/>
          <a:ext cx="44116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44" imgW="1701720" imgH="431640" progId="Equation.DSMT4">
                  <p:embed/>
                </p:oleObj>
              </mc:Choice>
              <mc:Fallback>
                <p:oleObj name="Equation" r:id="rId44" imgW="170172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441166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9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32</Words>
  <Application>Microsoft Office PowerPoint</Application>
  <PresentationFormat>On-screen Show (4:3)</PresentationFormat>
  <Paragraphs>14</Paragraphs>
  <Slides>2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Transformación de Coordenadas</vt:lpstr>
      <vt:lpstr>Cartesianas 2D a Polares</vt:lpstr>
      <vt:lpstr>PowerPoint Presentation</vt:lpstr>
      <vt:lpstr>PowerPoint Presentation</vt:lpstr>
      <vt:lpstr>PowerPoint Presentation</vt:lpstr>
      <vt:lpstr>cosenos directores</vt:lpstr>
      <vt:lpstr>PowerPoint Presentation</vt:lpstr>
      <vt:lpstr>Rotación de Coordenadas Cartesian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tesianas 3D a Esféric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gerio</dc:creator>
  <cp:lastModifiedBy>Rogerio Enriquez-Caldera</cp:lastModifiedBy>
  <cp:revision>126</cp:revision>
  <dcterms:created xsi:type="dcterms:W3CDTF">2014-03-01T12:01:57Z</dcterms:created>
  <dcterms:modified xsi:type="dcterms:W3CDTF">2014-03-13T21:21:31Z</dcterms:modified>
</cp:coreProperties>
</file>